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6E0316" w14:textId="1C2583A7" w:rsidR="009B5B52" w:rsidRPr="00FA17EE" w:rsidRDefault="009B5B52" w:rsidP="009B5B52">
      <w:pPr>
        <w:rPr>
          <w:rFonts w:ascii="宋体" w:eastAsia="宋体" w:hAnsi="宋体"/>
          <w:b/>
          <w:sz w:val="30"/>
          <w:szCs w:val="30"/>
        </w:rPr>
      </w:pPr>
      <w:r w:rsidRPr="00FA17EE">
        <w:rPr>
          <w:rFonts w:ascii="宋体" w:eastAsia="宋体" w:hAnsi="宋体" w:hint="eastAsia"/>
          <w:b/>
          <w:sz w:val="30"/>
          <w:szCs w:val="30"/>
        </w:rPr>
        <w:t>第</w:t>
      </w:r>
      <w:r w:rsidR="00EF41AA" w:rsidRPr="00FA17EE">
        <w:rPr>
          <w:rFonts w:ascii="宋体" w:eastAsia="宋体" w:hAnsi="宋体" w:hint="eastAsia"/>
          <w:b/>
          <w:sz w:val="30"/>
          <w:szCs w:val="30"/>
        </w:rPr>
        <w:t>八</w:t>
      </w:r>
      <w:r w:rsidRPr="00FA17EE">
        <w:rPr>
          <w:rFonts w:ascii="宋体" w:eastAsia="宋体" w:hAnsi="宋体" w:hint="eastAsia"/>
          <w:b/>
          <w:sz w:val="30"/>
          <w:szCs w:val="30"/>
        </w:rPr>
        <w:t xml:space="preserve">周习题课 </w:t>
      </w:r>
      <w:r w:rsidRPr="00FA17EE">
        <w:rPr>
          <w:rFonts w:ascii="宋体" w:eastAsia="宋体" w:hAnsi="宋体"/>
          <w:b/>
          <w:sz w:val="30"/>
          <w:szCs w:val="30"/>
        </w:rPr>
        <w:t xml:space="preserve"> </w:t>
      </w:r>
      <w:r w:rsidRPr="00FA17EE">
        <w:rPr>
          <w:rFonts w:ascii="宋体" w:eastAsia="宋体" w:hAnsi="宋体" w:hint="eastAsia"/>
          <w:b/>
          <w:sz w:val="30"/>
          <w:szCs w:val="30"/>
        </w:rPr>
        <w:t>空间曲面</w:t>
      </w:r>
      <w:r w:rsidR="002668D8" w:rsidRPr="00FA17EE">
        <w:rPr>
          <w:rFonts w:ascii="宋体" w:eastAsia="宋体" w:hAnsi="宋体" w:hint="eastAsia"/>
          <w:b/>
          <w:sz w:val="30"/>
          <w:szCs w:val="30"/>
        </w:rPr>
        <w:t>，曲线，Taylor公式</w:t>
      </w:r>
      <w:r w:rsidR="00EF41AA" w:rsidRPr="00FA17EE">
        <w:rPr>
          <w:rFonts w:ascii="宋体" w:eastAsia="宋体" w:hAnsi="宋体" w:hint="eastAsia"/>
          <w:b/>
          <w:sz w:val="30"/>
          <w:szCs w:val="30"/>
        </w:rPr>
        <w:t>，极值，最值</w:t>
      </w:r>
    </w:p>
    <w:p w14:paraId="61794E23" w14:textId="02ABE9CF" w:rsidR="009B5B52" w:rsidRPr="00FA17EE" w:rsidRDefault="0034692A" w:rsidP="0034692A">
      <w:pPr>
        <w:jc w:val="center"/>
        <w:rPr>
          <w:rFonts w:ascii="宋体" w:eastAsia="宋体" w:hAnsi="宋体"/>
        </w:rPr>
      </w:pPr>
      <w:r w:rsidRPr="00FA17EE">
        <w:rPr>
          <w:rFonts w:ascii="宋体" w:eastAsia="宋体" w:hAnsi="宋体"/>
          <w:b/>
          <w:color w:val="000000"/>
          <w:position w:val="-104"/>
          <w:sz w:val="24"/>
        </w:rPr>
        <w:object w:dxaOrig="3700" w:dyaOrig="2200" w14:anchorId="0124FA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15pt;height:110.4pt" o:ole="">
            <v:imagedata r:id="rId7" o:title=""/>
          </v:shape>
          <o:OLEObject Type="Embed" ProgID="Equation.3" ShapeID="_x0000_i1025" DrawAspect="Content" ObjectID="_1774714157" r:id="rId8"/>
        </w:object>
      </w:r>
    </w:p>
    <w:p w14:paraId="6D631DDA" w14:textId="183558BC" w:rsidR="009B5B52" w:rsidRPr="00FA17EE" w:rsidRDefault="002668D8" w:rsidP="0034692A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eastAsia="宋体" w:hAnsi="宋体"/>
          <w:b/>
          <w:sz w:val="24"/>
        </w:rPr>
      </w:pPr>
      <w:r w:rsidRPr="00FA17EE">
        <w:rPr>
          <w:rFonts w:ascii="宋体" w:eastAsia="宋体" w:hAnsi="宋体" w:hint="eastAsia"/>
          <w:b/>
          <w:sz w:val="24"/>
        </w:rPr>
        <w:t>一</w:t>
      </w:r>
      <w:r w:rsidR="009B5B52" w:rsidRPr="00FA17EE">
        <w:rPr>
          <w:rFonts w:ascii="宋体" w:eastAsia="宋体" w:hAnsi="宋体" w:hint="eastAsia"/>
          <w:b/>
          <w:sz w:val="24"/>
        </w:rPr>
        <w:t>．几何应用1. 空间曲面</w:t>
      </w:r>
    </w:p>
    <w:p w14:paraId="0E7D329A" w14:textId="283E8299" w:rsidR="009B5B52" w:rsidRPr="00FA17EE" w:rsidRDefault="009B5B52" w:rsidP="009B5B52">
      <w:pPr>
        <w:jc w:val="center"/>
        <w:rPr>
          <w:rFonts w:ascii="宋体" w:eastAsia="宋体" w:hAnsi="宋体"/>
          <w:b/>
          <w:color w:val="000000"/>
          <w:sz w:val="24"/>
        </w:rPr>
      </w:pPr>
    </w:p>
    <w:p w14:paraId="740B01E7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 xml:space="preserve"> (1)空间曲面的表达式</w:t>
      </w:r>
    </w:p>
    <w:p w14:paraId="6554F174" w14:textId="77777777" w:rsidR="009B5B52" w:rsidRPr="00FA17EE" w:rsidRDefault="009B5B52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显函数表示：  </w:t>
      </w:r>
      <w:r w:rsidRPr="00FA17EE">
        <w:rPr>
          <w:rFonts w:ascii="宋体" w:eastAsia="宋体" w:hAnsi="宋体"/>
          <w:position w:val="-10"/>
          <w:szCs w:val="21"/>
        </w:rPr>
        <w:object w:dxaOrig="1100" w:dyaOrig="340" w14:anchorId="454D9213">
          <v:shape id="_x0000_i1026" type="#_x0000_t75" style="width:55.35pt;height:16.65pt" o:ole="" fillcolor="window">
            <v:imagedata r:id="rId9" o:title=""/>
          </v:shape>
          <o:OLEObject Type="Embed" ProgID="Equation.3" ShapeID="_x0000_i1026" DrawAspect="Content" ObjectID="_1774714158" r:id="rId10"/>
        </w:object>
      </w:r>
    </w:p>
    <w:p w14:paraId="06BFD6C5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隐函数表示:  </w:t>
      </w:r>
      <w:r w:rsidRPr="00FA17EE">
        <w:rPr>
          <w:rFonts w:ascii="宋体" w:eastAsia="宋体" w:hAnsi="宋体"/>
          <w:position w:val="-10"/>
          <w:szCs w:val="21"/>
        </w:rPr>
        <w:object w:dxaOrig="1320" w:dyaOrig="340" w14:anchorId="4BE9C715">
          <v:shape id="_x0000_i1027" type="#_x0000_t75" style="width:65.95pt;height:16.65pt" o:ole="" fillcolor="window">
            <v:imagedata r:id="rId11" o:title=""/>
          </v:shape>
          <o:OLEObject Type="Embed" ProgID="Equation.3" ShapeID="_x0000_i1027" DrawAspect="Content" ObjectID="_1774714159" r:id="rId12"/>
        </w:object>
      </w:r>
    </w:p>
    <w:p w14:paraId="56ABC4D4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</w:p>
    <w:p w14:paraId="16AAE5D0" w14:textId="77777777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2)空间曲面的切平面与法线</w:t>
      </w:r>
    </w:p>
    <w:p w14:paraId="353F2C83" w14:textId="77777777" w:rsidR="009B5B52" w:rsidRPr="00FA17E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空间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7A6918F6">
          <v:shape id="_x0000_i1028" type="#_x0000_t75" style="width:10.9pt;height:13.9pt" o:ole="" fillcolor="window">
            <v:imagedata r:id="rId13" o:title=""/>
          </v:shape>
          <o:OLEObject Type="Embed" ProgID="Equation.3" ShapeID="_x0000_i1028" DrawAspect="Content" ObjectID="_1774714160" r:id="rId14"/>
        </w:object>
      </w:r>
      <w:r w:rsidRPr="00FA17EE">
        <w:rPr>
          <w:rFonts w:ascii="宋体" w:eastAsia="宋体" w:hAnsi="宋体" w:hint="eastAsia"/>
          <w:szCs w:val="21"/>
        </w:rPr>
        <w:t>由显函数表示</w:t>
      </w:r>
      <w:r w:rsidRPr="00FA17EE">
        <w:rPr>
          <w:rFonts w:ascii="宋体" w:eastAsia="宋体" w:hAnsi="宋体"/>
          <w:position w:val="-10"/>
          <w:szCs w:val="21"/>
        </w:rPr>
        <w:object w:dxaOrig="1100" w:dyaOrig="340" w14:anchorId="2CEF974B">
          <v:shape id="_x0000_i1029" type="#_x0000_t75" style="width:55.35pt;height:16.65pt" o:ole="" fillcolor="window">
            <v:imagedata r:id="rId9" o:title=""/>
          </v:shape>
          <o:OLEObject Type="Embed" ProgID="Equation.3" ShapeID="_x0000_i1029" DrawAspect="Content" ObjectID="_1774714161" r:id="rId15"/>
        </w:object>
      </w:r>
      <w:r w:rsidRPr="00FA17EE">
        <w:rPr>
          <w:rFonts w:ascii="宋体" w:eastAsia="宋体" w:hAnsi="宋体" w:hint="eastAsia"/>
          <w:szCs w:val="21"/>
        </w:rPr>
        <w:t>，设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/>
          <w:position w:val="-12"/>
          <w:szCs w:val="21"/>
        </w:rPr>
        <w:object w:dxaOrig="1420" w:dyaOrig="360" w14:anchorId="7E8BF0E2">
          <v:shape id="_x0000_i1030" type="#_x0000_t75" style="width:70.5pt;height:18.45pt" o:ole="" fillcolor="window">
            <v:imagedata r:id="rId16" o:title=""/>
          </v:shape>
          <o:OLEObject Type="Embed" ProgID="Equation.3" ShapeID="_x0000_i1030" DrawAspect="Content" ObjectID="_1774714162" r:id="rId17"/>
        </w:object>
      </w:r>
      <w:r w:rsidRPr="00FA17EE">
        <w:rPr>
          <w:rFonts w:ascii="宋体" w:eastAsia="宋体" w:hAnsi="宋体" w:hint="eastAsia"/>
          <w:szCs w:val="21"/>
        </w:rPr>
        <w:t>，空间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59A509BB">
          <v:shape id="_x0000_i1031" type="#_x0000_t75" style="width:10.9pt;height:13.9pt" o:ole="" fillcolor="window">
            <v:imagedata r:id="rId18" o:title=""/>
          </v:shape>
          <o:OLEObject Type="Embed" ProgID="Equation.3" ShapeID="_x0000_i1031" DrawAspect="Content" ObjectID="_1774714163" r:id="rId19"/>
        </w:object>
      </w:r>
      <w:r w:rsidRPr="00FA17EE">
        <w:rPr>
          <w:rFonts w:ascii="宋体" w:eastAsia="宋体" w:hAnsi="宋体" w:hint="eastAsia"/>
          <w:szCs w:val="21"/>
        </w:rPr>
        <w:t>过</w:t>
      </w:r>
      <w:r w:rsidRPr="00FA17EE">
        <w:rPr>
          <w:rFonts w:ascii="宋体" w:eastAsia="宋体" w:hAnsi="宋体"/>
          <w:noProof/>
          <w:position w:val="-12"/>
          <w:szCs w:val="21"/>
        </w:rPr>
        <w:object w:dxaOrig="999" w:dyaOrig="360" w14:anchorId="2B73400C">
          <v:shape id="_x0000_i1032" type="#_x0000_t75" style="width:49.9pt;height:18.45pt" o:ole="" fillcolor="window">
            <v:imagedata r:id="rId20" o:title=""/>
          </v:shape>
          <o:OLEObject Type="Embed" ProgID="Equation.3" ShapeID="_x0000_i1032" DrawAspect="Content" ObjectID="_1774714164" r:id="rId21"/>
        </w:object>
      </w:r>
      <w:r w:rsidRPr="00FA17EE">
        <w:rPr>
          <w:rFonts w:ascii="宋体" w:eastAsia="宋体" w:hAnsi="宋体" w:hint="eastAsia"/>
          <w:szCs w:val="21"/>
        </w:rPr>
        <w:t xml:space="preserve">切平面方程为 </w:t>
      </w:r>
    </w:p>
    <w:p w14:paraId="539B7029" w14:textId="33913A49" w:rsidR="009B5B52" w:rsidRPr="00FA17EE" w:rsidRDefault="0034692A" w:rsidP="009B5B52">
      <w:pPr>
        <w:widowControl/>
        <w:snapToGrid w:val="0"/>
        <w:spacing w:line="240" w:lineRule="atLeast"/>
        <w:ind w:rightChars="15" w:right="31" w:hanging="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28"/>
          <w:szCs w:val="21"/>
        </w:rPr>
        <w:object w:dxaOrig="5080" w:dyaOrig="660" w14:anchorId="7F6CE286">
          <v:shape id="_x0000_i1033" type="#_x0000_t75" style="width:254.4pt;height:32.35pt" o:ole="" fillcolor="window">
            <v:imagedata r:id="rId22" o:title=""/>
          </v:shape>
          <o:OLEObject Type="Embed" ProgID="Equation.DSMT4" ShapeID="_x0000_i1033" DrawAspect="Content" ObjectID="_1774714165" r:id="rId23"/>
        </w:object>
      </w:r>
    </w:p>
    <w:p w14:paraId="0D2AB52E" w14:textId="444B8BEA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法线方程是              </w:t>
      </w:r>
      <w:r w:rsidR="0034692A" w:rsidRPr="00FA17EE">
        <w:rPr>
          <w:rFonts w:ascii="宋体" w:eastAsia="宋体" w:hAnsi="宋体" w:hint="eastAsia"/>
          <w:position w:val="-58"/>
          <w:szCs w:val="21"/>
        </w:rPr>
        <w:object w:dxaOrig="3180" w:dyaOrig="960" w14:anchorId="0F3B2A8A">
          <v:shape id="_x0000_i1034" type="#_x0000_t75" style="width:158.5pt;height:48.1pt" o:ole="" fillcolor="window">
            <v:imagedata r:id="rId24" o:title=""/>
          </v:shape>
          <o:OLEObject Type="Embed" ProgID="Equation.DSMT4" ShapeID="_x0000_i1034" DrawAspect="Content" ObjectID="_1774714166" r:id="rId25"/>
        </w:object>
      </w:r>
    </w:p>
    <w:p w14:paraId="3A7568D9" w14:textId="6A14D73F" w:rsidR="009B5B52" w:rsidRPr="00FA17E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向量为　　　　　　　　</w:t>
      </w:r>
      <w:r w:rsidR="0034692A" w:rsidRPr="00FA17EE">
        <w:rPr>
          <w:rFonts w:ascii="宋体" w:eastAsia="宋体" w:hAnsi="宋体" w:hint="eastAsia"/>
          <w:position w:val="-38"/>
          <w:szCs w:val="21"/>
        </w:rPr>
        <w:object w:dxaOrig="2140" w:dyaOrig="820" w14:anchorId="6BDBAD59">
          <v:shape id="_x0000_i1035" type="#_x0000_t75" style="width:107.1pt;height:41.15pt" o:ole="" fillcolor="window">
            <v:imagedata r:id="rId26" o:title=""/>
          </v:shape>
          <o:OLEObject Type="Embed" ProgID="Equation.DSMT4" ShapeID="_x0000_i1035" DrawAspect="Content" ObjectID="_1774714167" r:id="rId27"/>
        </w:object>
      </w:r>
    </w:p>
    <w:p w14:paraId="5B4EF476" w14:textId="77777777" w:rsidR="0034692A" w:rsidRPr="00FA17EE" w:rsidRDefault="0034692A" w:rsidP="0034692A">
      <w:pPr>
        <w:widowControl/>
        <w:snapToGrid w:val="0"/>
        <w:spacing w:line="240" w:lineRule="atLeast"/>
        <w:ind w:left="419" w:rightChars="15" w:right="31"/>
        <w:rPr>
          <w:rFonts w:ascii="宋体" w:eastAsia="宋体" w:hAnsi="宋体"/>
          <w:szCs w:val="21"/>
        </w:rPr>
      </w:pPr>
    </w:p>
    <w:p w14:paraId="611C76B5" w14:textId="3C928040" w:rsidR="009B5B52" w:rsidRPr="00FA17E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若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39A0FB67">
          <v:shape id="_x0000_i1036" type="#_x0000_t75" style="width:10.9pt;height:13.9pt" o:ole="" fillcolor="window">
            <v:imagedata r:id="rId13" o:title=""/>
          </v:shape>
          <o:OLEObject Type="Embed" ProgID="Equation.3" ShapeID="_x0000_i1036" DrawAspect="Content" ObjectID="_1774714168" r:id="rId28"/>
        </w:object>
      </w:r>
      <w:r w:rsidRPr="00FA17EE">
        <w:rPr>
          <w:rFonts w:ascii="宋体" w:eastAsia="宋体" w:hAnsi="宋体" w:hint="eastAsia"/>
          <w:szCs w:val="21"/>
        </w:rPr>
        <w:t>由隐函数</w:t>
      </w:r>
      <w:r w:rsidRPr="00FA17EE">
        <w:rPr>
          <w:rFonts w:ascii="宋体" w:eastAsia="宋体" w:hAnsi="宋体"/>
          <w:position w:val="-10"/>
          <w:szCs w:val="21"/>
        </w:rPr>
        <w:object w:dxaOrig="1320" w:dyaOrig="340" w14:anchorId="6FD96D64">
          <v:shape id="_x0000_i1037" type="#_x0000_t75" style="width:65.95pt;height:16.65pt" o:ole="" fillcolor="window">
            <v:imagedata r:id="rId29" o:title=""/>
          </v:shape>
          <o:OLEObject Type="Embed" ProgID="Equation.3" ShapeID="_x0000_i1037" DrawAspect="Content" ObjectID="_1774714169" r:id="rId30"/>
        </w:object>
      </w:r>
      <w:r w:rsidRPr="00FA17EE">
        <w:rPr>
          <w:rFonts w:ascii="宋体" w:eastAsia="宋体" w:hAnsi="宋体" w:hint="eastAsia"/>
          <w:szCs w:val="21"/>
        </w:rPr>
        <w:t>表示, 曲面</w:t>
      </w:r>
      <w:r w:rsidRPr="00FA17EE">
        <w:rPr>
          <w:rFonts w:ascii="宋体" w:eastAsia="宋体" w:hAnsi="宋体"/>
          <w:position w:val="-6"/>
          <w:szCs w:val="21"/>
        </w:rPr>
        <w:object w:dxaOrig="220" w:dyaOrig="279" w14:anchorId="03468068">
          <v:shape id="_x0000_i1038" type="#_x0000_t75" style="width:10.9pt;height:13.9pt" o:ole="" fillcolor="window">
            <v:imagedata r:id="rId18" o:title=""/>
          </v:shape>
          <o:OLEObject Type="Embed" ProgID="Equation.3" ShapeID="_x0000_i1038" DrawAspect="Content" ObjectID="_1774714170" r:id="rId31"/>
        </w:object>
      </w:r>
      <w:r w:rsidRPr="00FA17EE">
        <w:rPr>
          <w:rFonts w:ascii="宋体" w:eastAsia="宋体" w:hAnsi="宋体" w:hint="eastAsia"/>
          <w:szCs w:val="21"/>
        </w:rPr>
        <w:t>过</w:t>
      </w:r>
      <w:r w:rsidRPr="00FA17EE">
        <w:rPr>
          <w:rFonts w:ascii="宋体" w:eastAsia="宋体" w:hAnsi="宋体"/>
          <w:noProof/>
          <w:position w:val="-14"/>
          <w:szCs w:val="21"/>
        </w:rPr>
        <w:object w:dxaOrig="999" w:dyaOrig="380" w14:anchorId="42B8B8A0">
          <v:shape id="_x0000_i1039" type="#_x0000_t75" style="width:49.9pt;height:19.35pt" o:ole="" fillcolor="window">
            <v:imagedata r:id="rId32" o:title=""/>
          </v:shape>
          <o:OLEObject Type="Embed" ProgID="Equation.3" ShapeID="_x0000_i1039" DrawAspect="Content" ObjectID="_1774714171" r:id="rId33"/>
        </w:object>
      </w:r>
      <w:r w:rsidRPr="00FA17EE">
        <w:rPr>
          <w:rFonts w:ascii="宋体" w:eastAsia="宋体" w:hAnsi="宋体" w:hint="eastAsia"/>
          <w:szCs w:val="21"/>
        </w:rPr>
        <w:t>切平面方程为</w:t>
      </w:r>
    </w:p>
    <w:p w14:paraId="1C02F3EB" w14:textId="6924B2C6" w:rsidR="009B5B52" w:rsidRPr="00FA17EE" w:rsidRDefault="0034692A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/>
          <w:position w:val="-28"/>
          <w:szCs w:val="21"/>
        </w:rPr>
        <w:object w:dxaOrig="7100" w:dyaOrig="660" w14:anchorId="438F975C">
          <v:shape id="_x0000_i1040" type="#_x0000_t75" style="width:354.85pt;height:33.6pt" o:ole="" fillcolor="window">
            <v:imagedata r:id="rId34" o:title=""/>
          </v:shape>
          <o:OLEObject Type="Embed" ProgID="Equation.DSMT4" ShapeID="_x0000_i1040" DrawAspect="Content" ObjectID="_1774714172" r:id="rId35"/>
        </w:object>
      </w:r>
    </w:p>
    <w:p w14:paraId="38544302" w14:textId="77777777" w:rsidR="009B5B52" w:rsidRPr="00FA17E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>法线方程为</w:t>
      </w:r>
    </w:p>
    <w:p w14:paraId="139B65E4" w14:textId="6B55348C" w:rsidR="009B5B52" w:rsidRPr="00FA17EE" w:rsidRDefault="0034692A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position w:val="-58"/>
          <w:szCs w:val="21"/>
        </w:rPr>
        <w:object w:dxaOrig="4640" w:dyaOrig="960" w14:anchorId="21AFA52D">
          <v:shape id="_x0000_i1041" type="#_x0000_t75" style="width:232.05pt;height:48.1pt" o:ole="" fillcolor="window">
            <v:imagedata r:id="rId36" o:title=""/>
          </v:shape>
          <o:OLEObject Type="Embed" ProgID="Equation.DSMT4" ShapeID="_x0000_i1041" DrawAspect="Content" ObjectID="_1774714173" r:id="rId37"/>
        </w:object>
      </w:r>
    </w:p>
    <w:p w14:paraId="4BA09E37" w14:textId="59305118" w:rsidR="009B5B52" w:rsidRPr="00FA17E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向量　　　　　　　</w:t>
      </w:r>
      <w:r w:rsidR="0034692A" w:rsidRPr="00FA17EE">
        <w:rPr>
          <w:rFonts w:ascii="宋体" w:eastAsia="宋体" w:hAnsi="宋体"/>
          <w:position w:val="-38"/>
          <w:szCs w:val="21"/>
        </w:rPr>
        <w:object w:dxaOrig="2500" w:dyaOrig="820" w14:anchorId="6A60642B">
          <v:shape id="_x0000_i1042" type="#_x0000_t75" style="width:124.95pt;height:41.15pt" o:ole="" fillcolor="window">
            <v:imagedata r:id="rId38" o:title=""/>
          </v:shape>
          <o:OLEObject Type="Embed" ProgID="Equation.DSMT4" ShapeID="_x0000_i1042" DrawAspect="Content" ObjectID="_1774714174" r:id="rId39"/>
        </w:object>
      </w:r>
    </w:p>
    <w:p w14:paraId="6BE27B45" w14:textId="77777777" w:rsidR="002668D8" w:rsidRPr="00FA17EE" w:rsidRDefault="002668D8" w:rsidP="009B5B52">
      <w:pPr>
        <w:widowControl/>
        <w:snapToGrid w:val="0"/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问题：</w:t>
      </w:r>
      <w:r w:rsidRPr="00FA17EE">
        <w:rPr>
          <w:rFonts w:ascii="宋体" w:eastAsia="宋体" w:hAnsi="宋体"/>
          <w:noProof/>
        </w:rPr>
        <w:drawing>
          <wp:inline distT="0" distB="0" distL="0" distR="0" wp14:anchorId="0EEFC800" wp14:editId="1FD85D93">
            <wp:extent cx="457200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7EE">
        <w:rPr>
          <w:rFonts w:ascii="宋体" w:eastAsia="宋体" w:hAnsi="宋体" w:hint="eastAsia"/>
          <w:b/>
          <w:bCs/>
          <w:color w:val="FF0000"/>
          <w:szCs w:val="21"/>
        </w:rPr>
        <w:t>条件是什么？</w:t>
      </w:r>
    </w:p>
    <w:p w14:paraId="549CE092" w14:textId="77777777" w:rsidR="002668D8" w:rsidRPr="00FA17EE" w:rsidRDefault="002668D8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eastAsia="宋体" w:hAnsi="宋体"/>
          <w:noProof/>
          <w:szCs w:val="21"/>
        </w:rPr>
      </w:pPr>
    </w:p>
    <w:p w14:paraId="2160236C" w14:textId="77777777" w:rsidR="009B5B52" w:rsidRPr="00FA17EE" w:rsidRDefault="009B5B52" w:rsidP="009B5B52">
      <w:pPr>
        <w:numPr>
          <w:ilvl w:val="0"/>
          <w:numId w:val="1"/>
        </w:numPr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lastRenderedPageBreak/>
        <w:t>求曲面</w:t>
      </w:r>
      <w:r w:rsidRPr="00FA17EE">
        <w:rPr>
          <w:rFonts w:ascii="宋体" w:eastAsia="宋体" w:hAnsi="宋体"/>
          <w:noProof/>
          <w:position w:val="-6"/>
          <w:szCs w:val="21"/>
        </w:rPr>
        <w:object w:dxaOrig="220" w:dyaOrig="279" w14:anchorId="15EDA05D">
          <v:shape id="_x0000_i1043" type="#_x0000_t75" style="width:10.9pt;height:13.9pt" o:ole="">
            <v:imagedata r:id="rId41" o:title=""/>
          </v:shape>
          <o:OLEObject Type="Embed" ProgID="Equation.3" ShapeID="_x0000_i1043" DrawAspect="Content" ObjectID="_1774714175" r:id="rId42"/>
        </w:object>
      </w:r>
      <w:r w:rsidRPr="00FA17EE">
        <w:rPr>
          <w:rFonts w:ascii="宋体" w:eastAsia="宋体" w:hAnsi="宋体" w:hint="eastAsia"/>
          <w:noProof/>
          <w:szCs w:val="21"/>
        </w:rPr>
        <w:t>:</w:t>
      </w:r>
      <w:r w:rsidRPr="00FA17EE">
        <w:rPr>
          <w:rFonts w:ascii="宋体" w:eastAsia="宋体" w:hAnsi="宋体" w:hint="eastAsia"/>
          <w:noProof/>
          <w:position w:val="-10"/>
          <w:szCs w:val="21"/>
        </w:rPr>
        <w:object w:dxaOrig="1860" w:dyaOrig="360" w14:anchorId="582DCB34">
          <v:shape id="_x0000_i1044" type="#_x0000_t75" style="width:92.85pt;height:18.45pt" o:ole="">
            <v:imagedata r:id="rId43" o:title=""/>
          </v:shape>
          <o:OLEObject Type="Embed" ProgID="Equation.3" ShapeID="_x0000_i1044" DrawAspect="Content" ObjectID="_1774714176" r:id="rId44"/>
        </w:object>
      </w:r>
      <w:r w:rsidRPr="00FA17EE">
        <w:rPr>
          <w:rFonts w:ascii="宋体" w:eastAsia="宋体" w:hAnsi="宋体" w:hint="eastAsia"/>
          <w:noProof/>
          <w:szCs w:val="21"/>
        </w:rPr>
        <w:t>上切平面与直线</w:t>
      </w:r>
      <w:r w:rsidRPr="00FA17EE">
        <w:rPr>
          <w:rFonts w:ascii="宋体" w:eastAsia="宋体" w:hAnsi="宋体" w:hint="eastAsia"/>
          <w:noProof/>
          <w:position w:val="-30"/>
          <w:szCs w:val="21"/>
        </w:rPr>
        <w:object w:dxaOrig="1939" w:dyaOrig="720" w14:anchorId="6FD9654D">
          <v:shape id="_x0000_i1045" type="#_x0000_t75" style="width:97.1pt;height:36pt" o:ole="">
            <v:imagedata r:id="rId45" o:title=""/>
          </v:shape>
          <o:OLEObject Type="Embed" ProgID="Equation.3" ShapeID="_x0000_i1045" DrawAspect="Content" ObjectID="_1774714177" r:id="rId46"/>
        </w:object>
      </w:r>
      <w:r w:rsidRPr="00FA17EE">
        <w:rPr>
          <w:rFonts w:ascii="宋体" w:eastAsia="宋体" w:hAnsi="宋体" w:hint="eastAsia"/>
          <w:noProof/>
          <w:szCs w:val="21"/>
        </w:rPr>
        <w:t>平行的切点的轨迹。</w:t>
      </w:r>
    </w:p>
    <w:p w14:paraId="59F49808" w14:textId="77777777" w:rsidR="003A4CD1" w:rsidRPr="00FA17EE" w:rsidRDefault="003A4CD1" w:rsidP="009B5B52">
      <w:pPr>
        <w:rPr>
          <w:rFonts w:ascii="宋体" w:eastAsia="宋体" w:hAnsi="宋体"/>
          <w:noProof/>
          <w:szCs w:val="21"/>
        </w:rPr>
      </w:pPr>
    </w:p>
    <w:p w14:paraId="3CBFFED7" w14:textId="77777777" w:rsidR="009B5B52" w:rsidRPr="00FA17E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通过曲面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320" w:dyaOrig="279" w14:anchorId="74745785">
          <v:shape id="_x0000_i1046" type="#_x0000_t75" style="width:16.05pt;height:13.9pt" o:ole="" fillcolor="window">
            <v:imagedata r:id="rId47" o:title=""/>
          </v:shape>
          <o:OLEObject Type="Embed" ProgID="Equation.3" ShapeID="_x0000_i1046" DrawAspect="Content" ObjectID="_1774714178" r:id="rId48"/>
        </w:objec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1920" w:dyaOrig="360" w14:anchorId="2E4E713E">
          <v:shape id="_x0000_i1047" type="#_x0000_t75" style="width:95.9pt;height:18.45pt" o:ole="" fillcolor="window">
            <v:imagedata r:id="rId49" o:title=""/>
          </v:shape>
          <o:OLEObject Type="Embed" ProgID="Equation.3" ShapeID="_x0000_i1047" DrawAspect="Content" ObjectID="_1774714179" r:id="rId50"/>
        </w:object>
      </w:r>
      <w:r w:rsidRPr="00FA17EE">
        <w:rPr>
          <w:rFonts w:ascii="宋体" w:eastAsia="宋体" w:hAnsi="宋体" w:hint="eastAsia"/>
          <w:color w:val="000000"/>
          <w:szCs w:val="21"/>
        </w:rPr>
        <w:t>上点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740" w:dyaOrig="320" w14:anchorId="125B2EF8">
          <v:shape id="_x0000_i1048" type="#_x0000_t75" style="width:37.5pt;height:16.05pt" o:ole="" fillcolor="window">
            <v:imagedata r:id="rId51" o:title=""/>
          </v:shape>
          <o:OLEObject Type="Embed" ProgID="Equation.3" ShapeID="_x0000_i1048" DrawAspect="Content" ObjectID="_1774714180" r:id="rId52"/>
        </w:object>
      </w:r>
      <w:r w:rsidRPr="00FA17EE">
        <w:rPr>
          <w:rFonts w:ascii="宋体" w:eastAsia="宋体" w:hAnsi="宋体" w:hint="eastAsia"/>
          <w:color w:val="000000"/>
          <w:szCs w:val="21"/>
        </w:rPr>
        <w:t>的切平面（  B   ）</w:t>
      </w:r>
    </w:p>
    <w:p w14:paraId="2CA05FD0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4F259298">
          <v:shape id="_x0000_i1049" type="#_x0000_t75" style="width:12.1pt;height:12.4pt" o:ole="" fillcolor="window">
            <v:imagedata r:id="rId53" o:title=""/>
          </v:shape>
          <o:OLEObject Type="Embed" ProgID="Equation.3" ShapeID="_x0000_i1049" DrawAspect="Content" ObjectID="_1774714181" r:id="rId54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通过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6F75BB64">
          <v:shape id="_x0000_i1050" type="#_x0000_t75" style="width:10.9pt;height:12.4pt" o:ole="" fillcolor="window">
            <v:imagedata r:id="rId55" o:title=""/>
          </v:shape>
          <o:OLEObject Type="Embed" ProgID="Equation.3" ShapeID="_x0000_i1050" DrawAspect="Content" ObjectID="_1774714182" r:id="rId56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       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12A2D3EE">
          <v:shape id="_x0000_i1051" type="#_x0000_t75" style="width:12.1pt;height:12.4pt" o:ole="" fillcolor="window">
            <v:imagedata r:id="rId57" o:title=""/>
          </v:shape>
          <o:OLEObject Type="Embed" ProgID="Equation.3" ShapeID="_x0000_i1051" DrawAspect="Content" ObjectID="_1774714183" r:id="rId58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平行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0BA91AD2">
          <v:shape id="_x0000_i1052" type="#_x0000_t75" style="width:10.9pt;height:12.4pt" o:ole="" fillcolor="window">
            <v:imagedata r:id="rId59" o:title=""/>
          </v:shape>
          <o:OLEObject Type="Embed" ProgID="Equation.3" ShapeID="_x0000_i1052" DrawAspect="Content" ObjectID="_1774714184" r:id="rId60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</w:t>
      </w:r>
    </w:p>
    <w:p w14:paraId="1F888302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color w:val="000000"/>
          <w:szCs w:val="21"/>
        </w:rPr>
      </w:pPr>
      <w:r w:rsidRPr="00FA17EE">
        <w:rPr>
          <w:rFonts w:ascii="宋体" w:eastAsia="宋体" w:hAnsi="宋体" w:hint="eastAsia"/>
          <w:color w:val="000000"/>
          <w:szCs w:val="21"/>
        </w:rPr>
        <w:t>（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71769718">
          <v:shape id="_x0000_i1053" type="#_x0000_t75" style="width:12.1pt;height:13.9pt" o:ole="" fillcolor="window">
            <v:imagedata r:id="rId61" o:title=""/>
          </v:shape>
          <o:OLEObject Type="Embed" ProgID="Equation.3" ShapeID="_x0000_i1053" DrawAspect="Content" ObjectID="_1774714185" r:id="rId62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垂直于</w:t>
      </w:r>
      <w:r w:rsidRPr="00FA17EE">
        <w:rPr>
          <w:rFonts w:ascii="宋体" w:eastAsia="宋体" w:hAnsi="宋体"/>
          <w:color w:val="000000"/>
          <w:position w:val="-10"/>
          <w:szCs w:val="21"/>
        </w:rPr>
        <w:object w:dxaOrig="220" w:dyaOrig="260" w14:anchorId="6D8F6562">
          <v:shape id="_x0000_i1054" type="#_x0000_t75" style="width:10.9pt;height:12.4pt" o:ole="" fillcolor="window">
            <v:imagedata r:id="rId63" o:title=""/>
          </v:shape>
          <o:OLEObject Type="Embed" ProgID="Equation.3" ShapeID="_x0000_i1054" DrawAspect="Content" ObjectID="_1774714186" r:id="rId64"/>
        </w:object>
      </w:r>
      <w:r w:rsidRPr="00FA17EE">
        <w:rPr>
          <w:rFonts w:ascii="宋体" w:eastAsia="宋体" w:hAnsi="宋体" w:hint="eastAsia"/>
          <w:color w:val="000000"/>
          <w:szCs w:val="21"/>
        </w:rPr>
        <w:t>轴；     （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60" w:dyaOrig="260" w14:anchorId="31314F92">
          <v:shape id="_x0000_i1055" type="#_x0000_t75" style="width:12.4pt;height:12.4pt" o:ole="" fillcolor="window">
            <v:imagedata r:id="rId65" o:title=""/>
          </v:shape>
          <o:OLEObject Type="Embed" ProgID="Equation.3" ShapeID="_x0000_i1055" DrawAspect="Content" ObjectID="_1774714187" r:id="rId66"/>
        </w:object>
      </w:r>
      <w:r w:rsidRPr="00FA17EE">
        <w:rPr>
          <w:rFonts w:ascii="宋体" w:eastAsia="宋体" w:hAnsi="宋体" w:hint="eastAsia"/>
          <w:color w:val="000000"/>
          <w:szCs w:val="21"/>
        </w:rPr>
        <w:t>）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4BC66E54">
          <v:shape id="_x0000_i1056" type="#_x0000_t75" style="width:12.1pt;height:12.4pt" o:ole="" fillcolor="window">
            <v:imagedata r:id="rId67" o:title=""/>
          </v:shape>
          <o:OLEObject Type="Embed" ProgID="Equation.3" ShapeID="_x0000_i1056" DrawAspect="Content" ObjectID="_1774714188" r:id="rId68"/>
        </w:object>
      </w:r>
      <w:r w:rsidRPr="00FA17EE">
        <w:rPr>
          <w:rFonts w:ascii="宋体" w:eastAsia="宋体" w:hAnsi="宋体" w:hint="eastAsia"/>
          <w:color w:val="000000"/>
          <w:szCs w:val="21"/>
        </w:rPr>
        <w:t>，</w:t>
      </w:r>
      <w:r w:rsidRPr="00FA17EE">
        <w:rPr>
          <w:rFonts w:ascii="宋体" w:eastAsia="宋体" w:hAnsi="宋体"/>
          <w:color w:val="000000"/>
          <w:position w:val="-4"/>
          <w:szCs w:val="21"/>
        </w:rPr>
        <w:object w:dxaOrig="240" w:dyaOrig="260" w14:anchorId="168361A3">
          <v:shape id="_x0000_i1057" type="#_x0000_t75" style="width:12.1pt;height:12.4pt" o:ole="" fillcolor="window">
            <v:imagedata r:id="rId69" o:title=""/>
          </v:shape>
          <o:OLEObject Type="Embed" ProgID="Equation.3" ShapeID="_x0000_i1057" DrawAspect="Content" ObjectID="_1774714189" r:id="rId70"/>
        </w:object>
      </w:r>
      <w:r w:rsidRPr="00FA17EE">
        <w:rPr>
          <w:rFonts w:ascii="宋体" w:eastAsia="宋体" w:hAnsi="宋体" w:hint="eastAsia"/>
          <w:color w:val="000000"/>
          <w:szCs w:val="21"/>
        </w:rPr>
        <w:t>，</w:t>
      </w:r>
      <w:r w:rsidRPr="00FA17EE">
        <w:rPr>
          <w:rFonts w:ascii="宋体" w:eastAsia="宋体" w:hAnsi="宋体"/>
          <w:color w:val="000000"/>
          <w:position w:val="-6"/>
          <w:szCs w:val="21"/>
        </w:rPr>
        <w:object w:dxaOrig="240" w:dyaOrig="279" w14:anchorId="49456AE1">
          <v:shape id="_x0000_i1058" type="#_x0000_t75" style="width:12.1pt;height:13.9pt" o:ole="" fillcolor="window">
            <v:imagedata r:id="rId71" o:title=""/>
          </v:shape>
          <o:OLEObject Type="Embed" ProgID="Equation.3" ShapeID="_x0000_i1058" DrawAspect="Content" ObjectID="_1774714190" r:id="rId72"/>
        </w:object>
      </w:r>
      <w:r w:rsidRPr="00FA17EE">
        <w:rPr>
          <w:rFonts w:ascii="宋体" w:eastAsia="宋体" w:hAnsi="宋体" w:hint="eastAsia"/>
          <w:color w:val="000000"/>
          <w:szCs w:val="21"/>
        </w:rPr>
        <w:t>都不对.</w:t>
      </w:r>
    </w:p>
    <w:p w14:paraId="666A855E" w14:textId="77777777" w:rsidR="009B5B52" w:rsidRPr="00FA17EE" w:rsidRDefault="009B5B52" w:rsidP="009B5B52">
      <w:pPr>
        <w:spacing w:line="240" w:lineRule="atLeast"/>
        <w:ind w:rightChars="15" w:right="31" w:hanging="1"/>
        <w:rPr>
          <w:rFonts w:ascii="宋体" w:eastAsia="宋体" w:hAnsi="宋体"/>
          <w:noProof/>
          <w:color w:val="000000"/>
          <w:szCs w:val="21"/>
        </w:rPr>
      </w:pPr>
    </w:p>
    <w:p w14:paraId="1F8B537F" w14:textId="77777777" w:rsidR="009B5B52" w:rsidRPr="00FA17E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eastAsia="宋体" w:hAnsi="宋体"/>
          <w:noProof/>
          <w:color w:val="000000"/>
          <w:szCs w:val="21"/>
        </w:rPr>
      </w:pPr>
      <w:r w:rsidRPr="00FA17EE">
        <w:rPr>
          <w:rFonts w:ascii="宋体" w:eastAsia="宋体" w:hAnsi="宋体" w:hint="eastAsia"/>
          <w:noProof/>
          <w:color w:val="000000"/>
          <w:szCs w:val="21"/>
        </w:rPr>
        <w:t>在椭球面</w:t>
      </w:r>
      <w:r w:rsidRPr="00FA17EE">
        <w:rPr>
          <w:rFonts w:ascii="宋体" w:eastAsia="宋体" w:hAnsi="宋体" w:hint="eastAsia"/>
          <w:noProof/>
          <w:color w:val="000000"/>
          <w:position w:val="-20"/>
          <w:szCs w:val="21"/>
        </w:rPr>
        <w:object w:dxaOrig="1579" w:dyaOrig="620" w14:anchorId="295A6DFC">
          <v:shape id="_x0000_i1059" type="#_x0000_t75" style="width:78.35pt;height:30.85pt" o:ole="">
            <v:imagedata r:id="rId73" o:title=""/>
          </v:shape>
          <o:OLEObject Type="Embed" ProgID="Equation.3" ShapeID="_x0000_i1059" DrawAspect="Content" ObjectID="_1774714191" r:id="rId74"/>
        </w:object>
      </w:r>
      <w:r w:rsidRPr="00FA17EE">
        <w:rPr>
          <w:rFonts w:ascii="宋体" w:eastAsia="宋体" w:hAnsi="宋体" w:hint="eastAsia"/>
          <w:noProof/>
          <w:color w:val="000000"/>
          <w:szCs w:val="21"/>
        </w:rPr>
        <w:t>上求一点，使椭球面在此点的法线与三个坐标轴的正向成等角。</w:t>
      </w:r>
    </w:p>
    <w:p w14:paraId="59D38AA0" w14:textId="77777777" w:rsidR="009B5B52" w:rsidRPr="00FA17EE" w:rsidRDefault="009B5B52" w:rsidP="009B5B52">
      <w:pPr>
        <w:rPr>
          <w:rFonts w:ascii="宋体" w:eastAsia="宋体" w:hAnsi="宋体"/>
        </w:rPr>
      </w:pPr>
    </w:p>
    <w:p w14:paraId="2379F465" w14:textId="77777777" w:rsidR="002668D8" w:rsidRPr="00FA17EE" w:rsidRDefault="002668D8" w:rsidP="002668D8">
      <w:pPr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>二．</w:t>
      </w:r>
      <w:r w:rsidRPr="00FA17EE">
        <w:rPr>
          <w:rFonts w:ascii="宋体" w:eastAsia="宋体" w:hAnsi="宋体" w:cs="Arial"/>
          <w:b/>
          <w:color w:val="333333"/>
          <w:sz w:val="24"/>
        </w:rPr>
        <w:t xml:space="preserve">空间曲线的切线和法平面　</w:t>
      </w:r>
    </w:p>
    <w:p w14:paraId="18A1791F" w14:textId="77777777" w:rsidR="002668D8" w:rsidRPr="00FA17EE" w:rsidRDefault="002668D8" w:rsidP="002668D8">
      <w:pPr>
        <w:rPr>
          <w:rFonts w:ascii="宋体" w:eastAsia="宋体" w:hAnsi="宋体" w:cs="Arial"/>
          <w:b/>
          <w:color w:val="333333"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1)空间曲面的表达式</w:t>
      </w:r>
    </w:p>
    <w:p w14:paraId="05B0571B" w14:textId="77777777" w:rsidR="002668D8" w:rsidRPr="00FA17EE" w:rsidRDefault="002668D8" w:rsidP="002668D8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>空间曲面的参数方程:</w:t>
      </w:r>
      <w:r w:rsidRPr="00FA17EE">
        <w:rPr>
          <w:rFonts w:ascii="宋体" w:eastAsia="宋体" w:hAnsi="宋体"/>
          <w:noProof/>
          <w:szCs w:val="21"/>
        </w:rPr>
        <w:t xml:space="preserve"> </w:t>
      </w:r>
      <w:r w:rsidRPr="00FA17EE">
        <w:rPr>
          <w:rFonts w:ascii="宋体" w:eastAsia="宋体" w:hAnsi="宋体" w:hint="eastAsia"/>
          <w:noProof/>
          <w:szCs w:val="21"/>
        </w:rPr>
        <w:t xml:space="preserve"> </w:t>
      </w:r>
      <w:r w:rsidRPr="00FA17EE">
        <w:rPr>
          <w:rFonts w:ascii="宋体" w:eastAsia="宋体" w:hAnsi="宋体" w:hint="eastAsia"/>
          <w:position w:val="-50"/>
          <w:szCs w:val="21"/>
        </w:rPr>
        <w:object w:dxaOrig="2500" w:dyaOrig="1120" w14:anchorId="7B6851AF">
          <v:shape id="_x0000_i1060" type="#_x0000_t75" style="width:124.95pt;height:55.95pt" o:ole="" fillcolor="window">
            <v:imagedata r:id="rId75" o:title=""/>
          </v:shape>
          <o:OLEObject Type="Embed" ProgID="Equation.3" ShapeID="_x0000_i1060" DrawAspect="Content" ObjectID="_1774714192" r:id="rId76"/>
        </w:object>
      </w:r>
    </w:p>
    <w:p w14:paraId="590A6D2A" w14:textId="77777777" w:rsidR="002668D8" w:rsidRPr="00FA17EE" w:rsidRDefault="002668D8" w:rsidP="002668D8">
      <w:pPr>
        <w:widowControl/>
        <w:snapToGrid w:val="0"/>
        <w:spacing w:line="240" w:lineRule="atLeast"/>
        <w:ind w:rightChars="15" w:right="31" w:hanging="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参数方程又可以写作   </w:t>
      </w:r>
      <w:r w:rsidRPr="00FA17EE">
        <w:rPr>
          <w:rFonts w:ascii="宋体" w:eastAsia="宋体" w:hAnsi="宋体" w:hint="eastAsia"/>
          <w:position w:val="-10"/>
          <w:szCs w:val="21"/>
        </w:rPr>
        <w:object w:dxaOrig="4380" w:dyaOrig="380" w14:anchorId="6C12AB58">
          <v:shape id="_x0000_i1061" type="#_x0000_t75" style="width:219.35pt;height:19.05pt" o:ole="" fillcolor="window">
            <v:imagedata r:id="rId77" o:title=""/>
          </v:shape>
          <o:OLEObject Type="Embed" ProgID="Equation.3" ShapeID="_x0000_i1061" DrawAspect="Content" ObjectID="_1774714193" r:id="rId78"/>
        </w:object>
      </w:r>
    </w:p>
    <w:p w14:paraId="480F71EB" w14:textId="77777777" w:rsidR="002668D8" w:rsidRPr="00FA17EE" w:rsidRDefault="002668D8" w:rsidP="003A4CD1">
      <w:pPr>
        <w:widowControl/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</w:p>
    <w:p w14:paraId="13922B7A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b/>
          <w:szCs w:val="21"/>
        </w:rPr>
      </w:pPr>
      <w:r w:rsidRPr="00FA17EE">
        <w:rPr>
          <w:rFonts w:ascii="宋体" w:eastAsia="宋体" w:hAnsi="宋体" w:hint="eastAsia"/>
          <w:b/>
          <w:szCs w:val="21"/>
        </w:rPr>
        <w:t>(2)空间曲线的切线与法平面</w:t>
      </w:r>
    </w:p>
    <w:p w14:paraId="699A9865" w14:textId="77777777" w:rsidR="002668D8" w:rsidRPr="00FA17EE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空间曲面的参数方程表示，其切线为　　</w:t>
      </w:r>
      <w:r w:rsidRPr="00FA17EE">
        <w:rPr>
          <w:rFonts w:ascii="宋体" w:eastAsia="宋体" w:hAnsi="宋体" w:hint="eastAsia"/>
          <w:position w:val="-50"/>
          <w:szCs w:val="21"/>
        </w:rPr>
        <w:object w:dxaOrig="2140" w:dyaOrig="1120" w14:anchorId="77E6868F">
          <v:shape id="_x0000_i1062" type="#_x0000_t75" style="width:106.5pt;height:55.95pt" o:ole="" fillcolor="window">
            <v:imagedata r:id="rId79" o:title=""/>
          </v:shape>
          <o:OLEObject Type="Embed" ProgID="Equation.3" ShapeID="_x0000_i1062" DrawAspect="Content" ObjectID="_1774714194" r:id="rId80"/>
        </w:object>
      </w:r>
    </w:p>
    <w:p w14:paraId="6AD559EB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noProof/>
          <w:szCs w:val="21"/>
        </w:rPr>
        <w:t xml:space="preserve">切向量为：　　　　　　　　　　</w:t>
      </w:r>
      <w:r w:rsidRPr="00FA17EE">
        <w:rPr>
          <w:rFonts w:ascii="宋体" w:eastAsia="宋体" w:hAnsi="宋体" w:hint="eastAsia"/>
          <w:position w:val="-12"/>
          <w:szCs w:val="21"/>
        </w:rPr>
        <w:object w:dxaOrig="1980" w:dyaOrig="360" w14:anchorId="61C51029">
          <v:shape id="_x0000_i1063" type="#_x0000_t75" style="width:98.9pt;height:18.45pt" o:ole="" fillcolor="window">
            <v:imagedata r:id="rId81" o:title=""/>
          </v:shape>
          <o:OLEObject Type="Embed" ProgID="Equation.3" ShapeID="_x0000_i1063" DrawAspect="Content" ObjectID="_1774714195" r:id="rId82"/>
        </w:object>
      </w:r>
    </w:p>
    <w:p w14:paraId="15E7768C" w14:textId="77777777" w:rsidR="002668D8" w:rsidRPr="00FA17EE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法平面为：　　　　   </w:t>
      </w:r>
      <w:r w:rsidRPr="00FA17EE">
        <w:rPr>
          <w:rFonts w:ascii="宋体" w:eastAsia="宋体" w:hAnsi="宋体" w:hint="eastAsia"/>
          <w:position w:val="-12"/>
          <w:szCs w:val="21"/>
        </w:rPr>
        <w:object w:dxaOrig="4560" w:dyaOrig="340" w14:anchorId="6009EA9B">
          <v:shape id="_x0000_i1064" type="#_x0000_t75" style="width:227.5pt;height:16.65pt" o:ole="" fillcolor="window">
            <v:imagedata r:id="rId83" o:title=""/>
          </v:shape>
          <o:OLEObject Type="Embed" ProgID="Equation.3" ShapeID="_x0000_i1064" DrawAspect="Content" ObjectID="_1774714196" r:id="rId84"/>
        </w:object>
      </w:r>
    </w:p>
    <w:p w14:paraId="0C97C81A" w14:textId="77777777" w:rsidR="002668D8" w:rsidRPr="00FA17EE" w:rsidRDefault="002668D8" w:rsidP="002668D8">
      <w:pPr>
        <w:widowControl/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</w:p>
    <w:p w14:paraId="35E43B3A" w14:textId="77777777" w:rsidR="002668D8" w:rsidRPr="00FA17EE" w:rsidRDefault="002668D8" w:rsidP="00224013">
      <w:pPr>
        <w:widowControl/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求螺线  </w:t>
      </w:r>
      <w:r w:rsidRPr="00FA17EE">
        <w:rPr>
          <w:rFonts w:ascii="宋体" w:eastAsia="宋体" w:hAnsi="宋体" w:hint="eastAsia"/>
          <w:position w:val="-50"/>
          <w:szCs w:val="21"/>
        </w:rPr>
        <w:object w:dxaOrig="1160" w:dyaOrig="1120" w14:anchorId="71BF8F51">
          <v:shape id="_x0000_i1065" type="#_x0000_t75" style="width:58.1pt;height:55.95pt" o:ole="" fillcolor="window">
            <v:imagedata r:id="rId85" o:title=""/>
          </v:shape>
          <o:OLEObject Type="Embed" ProgID="Equation.3" ShapeID="_x0000_i1065" DrawAspect="Content" ObjectID="_1774714197" r:id="rId86"/>
        </w:object>
      </w:r>
      <w:r w:rsidRPr="00FA17EE">
        <w:rPr>
          <w:rFonts w:ascii="宋体" w:eastAsia="宋体" w:hAnsi="宋体" w:hint="eastAsia"/>
          <w:noProof/>
          <w:szCs w:val="21"/>
        </w:rPr>
        <w:t>；</w:t>
      </w:r>
      <w:r w:rsidRPr="00FA17EE">
        <w:rPr>
          <w:rFonts w:ascii="宋体" w:eastAsia="宋体" w:hAnsi="宋体"/>
          <w:noProof/>
          <w:position w:val="-10"/>
          <w:szCs w:val="21"/>
        </w:rPr>
        <w:object w:dxaOrig="1280" w:dyaOrig="320" w14:anchorId="5CEA0C23">
          <v:shape id="_x0000_i1066" type="#_x0000_t75" style="width:64.15pt;height:16.05pt" o:ole="" fillcolor="window">
            <v:imagedata r:id="rId87" o:title=""/>
          </v:shape>
          <o:OLEObject Type="Embed" ProgID="Equation.3" ShapeID="_x0000_i1066" DrawAspect="Content" ObjectID="_1774714198" r:id="rId88"/>
        </w:object>
      </w:r>
      <w:r w:rsidRPr="00FA17EE">
        <w:rPr>
          <w:rFonts w:ascii="宋体" w:eastAsia="宋体" w:hAnsi="宋体" w:hint="eastAsia"/>
          <w:noProof/>
          <w:szCs w:val="21"/>
        </w:rPr>
        <w:t>,在点</w:t>
      </w:r>
      <w:r w:rsidRPr="00FA17EE">
        <w:rPr>
          <w:rFonts w:ascii="宋体" w:eastAsia="宋体" w:hAnsi="宋体" w:hint="eastAsia"/>
          <w:position w:val="-26"/>
          <w:szCs w:val="21"/>
        </w:rPr>
        <w:object w:dxaOrig="1640" w:dyaOrig="639" w14:anchorId="19E08258">
          <v:shape id="_x0000_i1067" type="#_x0000_t75" style="width:82pt;height:32.05pt" o:ole="" fillcolor="window">
            <v:imagedata r:id="rId89" o:title=""/>
          </v:shape>
          <o:OLEObject Type="Embed" ProgID="Equation.3" ShapeID="_x0000_i1067" DrawAspect="Content" ObjectID="_1774714199" r:id="rId90"/>
        </w:object>
      </w:r>
      <w:r w:rsidRPr="00FA17EE">
        <w:rPr>
          <w:rFonts w:ascii="宋体" w:eastAsia="宋体" w:hAnsi="宋体" w:hint="eastAsia"/>
          <w:noProof/>
          <w:szCs w:val="21"/>
        </w:rPr>
        <w:t xml:space="preserve"> 处的切线与法平面.</w:t>
      </w:r>
    </w:p>
    <w:p w14:paraId="410FD35F" w14:textId="77777777" w:rsidR="002668D8" w:rsidRPr="00FA17EE" w:rsidRDefault="002668D8" w:rsidP="002668D8">
      <w:pPr>
        <w:rPr>
          <w:rFonts w:ascii="宋体" w:eastAsia="宋体" w:hAnsi="宋体"/>
          <w:noProof/>
          <w:szCs w:val="21"/>
        </w:rPr>
      </w:pPr>
    </w:p>
    <w:p w14:paraId="172CACB8" w14:textId="77777777" w:rsidR="002668D8" w:rsidRPr="00FA17EE" w:rsidRDefault="002668D8" w:rsidP="00224013">
      <w:pPr>
        <w:numPr>
          <w:ilvl w:val="0"/>
          <w:numId w:val="1"/>
        </w:numPr>
        <w:tabs>
          <w:tab w:val="left" w:pos="72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设曲线</w:t>
      </w:r>
      <w:r w:rsidRPr="00FA17EE">
        <w:rPr>
          <w:rFonts w:ascii="宋体" w:eastAsia="宋体" w:hAnsi="宋体"/>
          <w:position w:val="-10"/>
          <w:szCs w:val="21"/>
        </w:rPr>
        <w:object w:dxaOrig="1820" w:dyaOrig="360" w14:anchorId="622AE7BE">
          <v:shape id="_x0000_i1068" type="#_x0000_t75" style="width:91.05pt;height:18.45pt" o:ole="">
            <v:imagedata r:id="rId91" o:title=""/>
          </v:shape>
          <o:OLEObject Type="Embed" ProgID="Equation.3" ShapeID="_x0000_i1068" DrawAspect="Content" ObjectID="_1774714200" r:id="rId92"/>
        </w:object>
      </w:r>
      <w:r w:rsidRPr="00FA17EE">
        <w:rPr>
          <w:rFonts w:ascii="宋体" w:eastAsia="宋体" w:hAnsi="宋体" w:hint="eastAsia"/>
          <w:szCs w:val="21"/>
        </w:rPr>
        <w:t>，求曲线上一点，使曲线在该点的切线平行于平面</w:t>
      </w:r>
      <w:r w:rsidRPr="00FA17EE">
        <w:rPr>
          <w:rFonts w:ascii="宋体" w:eastAsia="宋体" w:hAnsi="宋体"/>
          <w:position w:val="-10"/>
          <w:szCs w:val="21"/>
        </w:rPr>
        <w:object w:dxaOrig="1400" w:dyaOrig="320" w14:anchorId="230945A8">
          <v:shape id="_x0000_i1069" type="#_x0000_t75" style="width:70.5pt;height:16.05pt" o:ole="">
            <v:imagedata r:id="rId93" o:title=""/>
          </v:shape>
          <o:OLEObject Type="Embed" ProgID="Equation.3" ShapeID="_x0000_i1069" DrawAspect="Content" ObjectID="_1774714201" r:id="rId94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150B2758" w14:textId="77777777" w:rsidR="002668D8" w:rsidRPr="00FA17EE" w:rsidRDefault="002668D8" w:rsidP="009B5B52">
      <w:pPr>
        <w:rPr>
          <w:rFonts w:ascii="宋体" w:eastAsia="宋体" w:hAnsi="宋体"/>
        </w:rPr>
      </w:pPr>
    </w:p>
    <w:p w14:paraId="67F11184" w14:textId="77777777" w:rsidR="002668D8" w:rsidRPr="00FA17EE" w:rsidRDefault="002668D8" w:rsidP="002668D8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三．Taylor公式</w:t>
      </w:r>
    </w:p>
    <w:p w14:paraId="2639E349" w14:textId="77777777" w:rsidR="002668D8" w:rsidRPr="00FA17EE" w:rsidRDefault="002668D8" w:rsidP="00224013">
      <w:pPr>
        <w:pStyle w:val="PargrafodaLista"/>
        <w:numPr>
          <w:ilvl w:val="0"/>
          <w:numId w:val="1"/>
        </w:numPr>
        <w:spacing w:beforeLines="50" w:before="156" w:line="240" w:lineRule="atLeast"/>
        <w:ind w:firstLineChars="0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 xml:space="preserve">函数 </w:t>
      </w:r>
      <w:r w:rsidRPr="00FA17EE">
        <w:rPr>
          <w:rFonts w:ascii="宋体" w:eastAsia="宋体" w:hAnsi="宋体" w:hint="eastAsia"/>
          <w:position w:val="-6"/>
        </w:rPr>
        <w:object w:dxaOrig="300" w:dyaOrig="320" w14:anchorId="53EE1D6D">
          <v:shape id="_x0000_i1070" type="#_x0000_t75" style="width:15.15pt;height:16.05pt" o:ole="" fillcolor="window">
            <v:imagedata r:id="rId95" o:title=""/>
          </v:shape>
          <o:OLEObject Type="Embed" ProgID="Equation.3" ShapeID="_x0000_i1070" DrawAspect="Content" ObjectID="_1774714202" r:id="rId96"/>
        </w:object>
      </w:r>
      <w:r w:rsidRPr="00FA17EE">
        <w:rPr>
          <w:rFonts w:ascii="宋体" w:eastAsia="宋体" w:hAnsi="宋体" w:hint="eastAsia"/>
          <w:szCs w:val="21"/>
        </w:rPr>
        <w:t xml:space="preserve"> 在 </w:t>
      </w:r>
      <w:r w:rsidRPr="00FA17EE">
        <w:rPr>
          <w:rFonts w:ascii="宋体" w:eastAsia="宋体" w:hAnsi="宋体" w:hint="eastAsia"/>
          <w:position w:val="-10"/>
        </w:rPr>
        <w:object w:dxaOrig="1120" w:dyaOrig="320" w14:anchorId="70EBCF96">
          <v:shape id="_x0000_i1071" type="#_x0000_t75" style="width:55.95pt;height:16.05pt" o:ole="" fillcolor="window">
            <v:imagedata r:id="rId97" o:title=""/>
          </v:shape>
          <o:OLEObject Type="Embed" ProgID="Equation.3" ShapeID="_x0000_i1071" DrawAspect="Content" ObjectID="_1774714203" r:id="rId98"/>
        </w:objec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</w:rPr>
        <w:t>点的二阶</w:t>
      </w:r>
      <w:r w:rsidRPr="00FA17EE">
        <w:rPr>
          <w:rFonts w:ascii="宋体" w:eastAsia="宋体" w:hAnsi="宋体"/>
          <w:szCs w:val="21"/>
        </w:rPr>
        <w:t>Taylor</w:t>
      </w:r>
      <w:r w:rsidRPr="00FA17EE">
        <w:rPr>
          <w:rFonts w:ascii="宋体" w:eastAsia="宋体" w:hAnsi="宋体" w:hint="eastAsia"/>
          <w:szCs w:val="21"/>
        </w:rPr>
        <w:t>多项式为</w:t>
      </w:r>
      <w:r w:rsidRPr="00FA17EE">
        <w:rPr>
          <w:rFonts w:ascii="宋体" w:eastAsia="宋体" w:hAnsi="宋体"/>
          <w:szCs w:val="21"/>
        </w:rPr>
        <w:t xml:space="preserve"> </w:t>
      </w:r>
      <w:r w:rsidRPr="00FA17EE">
        <w:rPr>
          <w:rFonts w:ascii="宋体" w:eastAsia="宋体" w:hAnsi="宋体" w:hint="eastAsia"/>
          <w:szCs w:val="21"/>
          <w:u w:val="single"/>
        </w:rPr>
        <w:t xml:space="preserve">                    </w:t>
      </w:r>
      <w:r w:rsidRPr="00FA17EE">
        <w:rPr>
          <w:rFonts w:ascii="宋体" w:eastAsia="宋体" w:hAnsi="宋体" w:hint="eastAsia"/>
          <w:szCs w:val="21"/>
        </w:rPr>
        <w:t>。</w:t>
      </w:r>
    </w:p>
    <w:p w14:paraId="2A486189" w14:textId="77777777" w:rsidR="002668D8" w:rsidRPr="00FA17EE" w:rsidRDefault="002668D8" w:rsidP="002668D8">
      <w:pPr>
        <w:rPr>
          <w:rFonts w:ascii="宋体" w:eastAsia="宋体" w:hAnsi="宋体"/>
        </w:rPr>
      </w:pPr>
    </w:p>
    <w:p w14:paraId="35D295C5" w14:textId="77777777" w:rsidR="002668D8" w:rsidRPr="00FA17EE" w:rsidRDefault="002668D8" w:rsidP="00224013">
      <w:pPr>
        <w:pStyle w:val="PargrafodaLista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FA17EE">
        <w:rPr>
          <w:rFonts w:ascii="宋体" w:eastAsia="宋体" w:hAnsi="宋体" w:hint="eastAsia"/>
        </w:rPr>
        <w:t xml:space="preserve">二元函数 </w:t>
      </w:r>
      <w:r w:rsidRPr="00FA17EE">
        <w:rPr>
          <w:rFonts w:ascii="宋体" w:eastAsia="宋体" w:hAnsi="宋体"/>
          <w:position w:val="-10"/>
        </w:rPr>
        <w:object w:dxaOrig="740" w:dyaOrig="320" w14:anchorId="35E8C6CD">
          <v:shape id="_x0000_i1072" type="#_x0000_t75" style="width:36.9pt;height:16.05pt" o:ole="">
            <v:imagedata r:id="rId99" o:title=""/>
          </v:shape>
          <o:OLEObject Type="Embed" ProgID="Equation.3" ShapeID="_x0000_i1072" DrawAspect="Content" ObjectID="_1774714204" r:id="rId100"/>
        </w:object>
      </w:r>
      <w:r w:rsidRPr="00FA17EE">
        <w:rPr>
          <w:rFonts w:ascii="宋体" w:eastAsia="宋体" w:hAnsi="宋体" w:hint="eastAsia"/>
        </w:rPr>
        <w:t xml:space="preserve"> 在点 </w:t>
      </w:r>
      <w:r w:rsidRPr="00FA17EE">
        <w:rPr>
          <w:rFonts w:ascii="宋体" w:eastAsia="宋体" w:hAnsi="宋体"/>
          <w:position w:val="-10"/>
        </w:rPr>
        <w:object w:dxaOrig="440" w:dyaOrig="320" w14:anchorId="3E1F85EF">
          <v:shape id="_x0000_i1073" type="#_x0000_t75" style="width:22.1pt;height:16.05pt" o:ole="">
            <v:imagedata r:id="rId101" o:title=""/>
          </v:shape>
          <o:OLEObject Type="Embed" ProgID="Equation.3" ShapeID="_x0000_i1073" DrawAspect="Content" ObjectID="_1774714205" r:id="rId102"/>
        </w:object>
      </w:r>
      <w:r w:rsidRPr="00FA17EE">
        <w:rPr>
          <w:rFonts w:ascii="宋体" w:eastAsia="宋体" w:hAnsi="宋体" w:hint="eastAsia"/>
        </w:rPr>
        <w:t xml:space="preserve"> 处的二阶Taylor多项式为</w:t>
      </w:r>
      <w:r w:rsidRPr="00FA17EE">
        <w:rPr>
          <w:rFonts w:ascii="宋体" w:eastAsia="宋体" w:hAnsi="宋体" w:hint="eastAsia"/>
          <w:u w:val="single"/>
        </w:rPr>
        <w:t xml:space="preserve">                    </w:t>
      </w:r>
      <w:r w:rsidRPr="00FA17EE">
        <w:rPr>
          <w:rFonts w:ascii="宋体" w:eastAsia="宋体" w:hAnsi="宋体" w:hint="eastAsia"/>
        </w:rPr>
        <w:t>。</w:t>
      </w:r>
    </w:p>
    <w:p w14:paraId="749B3CCB" w14:textId="77777777" w:rsidR="002668D8" w:rsidRPr="00FA17EE" w:rsidRDefault="002668D8" w:rsidP="002668D8">
      <w:pPr>
        <w:rPr>
          <w:rFonts w:ascii="宋体" w:eastAsia="宋体" w:hAnsi="宋体"/>
        </w:rPr>
      </w:pPr>
    </w:p>
    <w:p w14:paraId="571D616E" w14:textId="2EA0CED5" w:rsidR="002668D8" w:rsidRPr="00FA17EE" w:rsidRDefault="00734563" w:rsidP="002668D8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四．极值</w:t>
      </w:r>
    </w:p>
    <w:p w14:paraId="231FE559" w14:textId="2A54995E" w:rsidR="00734563" w:rsidRPr="00C72F9C" w:rsidRDefault="00734563" w:rsidP="00C72F9C">
      <w:pPr>
        <w:pStyle w:val="PargrafodaLista"/>
        <w:widowControl/>
        <w:numPr>
          <w:ilvl w:val="0"/>
          <w:numId w:val="1"/>
        </w:numPr>
        <w:spacing w:line="240" w:lineRule="atLeast"/>
        <w:ind w:rightChars="15" w:right="31" w:firstLineChars="0"/>
        <w:rPr>
          <w:rFonts w:ascii="宋体" w:eastAsia="宋体" w:hAnsi="宋体"/>
          <w:noProof/>
          <w:szCs w:val="21"/>
        </w:rPr>
      </w:pPr>
      <w:r w:rsidRPr="00FA17EE">
        <w:rPr>
          <w:rFonts w:ascii="宋体" w:eastAsia="宋体" w:hAnsi="宋体" w:hint="eastAsia"/>
          <w:szCs w:val="21"/>
        </w:rPr>
        <w:t>求函数</w:t>
      </w:r>
      <w:r w:rsidRPr="00FA17EE">
        <w:rPr>
          <w:rFonts w:ascii="宋体" w:eastAsia="宋体" w:hAnsi="宋体" w:hint="eastAsia"/>
          <w:position w:val="-6"/>
        </w:rPr>
        <w:object w:dxaOrig="2820" w:dyaOrig="320" w14:anchorId="22F5E4AC">
          <v:shape id="_x0000_i1074" type="#_x0000_t75" style="width:140.95pt;height:16.05pt" o:ole="" fillcolor="window">
            <v:imagedata r:id="rId103" o:title=""/>
          </v:shape>
          <o:OLEObject Type="Embed" ProgID="Equation.3" ShapeID="_x0000_i1074" DrawAspect="Content" ObjectID="_1774714206" r:id="rId104"/>
        </w:object>
      </w:r>
      <w:r w:rsidRPr="00FA17EE">
        <w:rPr>
          <w:rFonts w:ascii="宋体" w:eastAsia="宋体" w:hAnsi="宋体" w:hint="eastAsia"/>
          <w:noProof/>
          <w:szCs w:val="21"/>
        </w:rPr>
        <w:t>的所有局部极值.</w:t>
      </w:r>
    </w:p>
    <w:p w14:paraId="399B774D" w14:textId="77777777" w:rsidR="00734563" w:rsidRPr="00FA17EE" w:rsidRDefault="00734563" w:rsidP="00734563">
      <w:pPr>
        <w:rPr>
          <w:rFonts w:ascii="宋体" w:eastAsia="宋体" w:hAnsi="宋体"/>
          <w:noProof/>
          <w:szCs w:val="21"/>
        </w:rPr>
      </w:pPr>
    </w:p>
    <w:p w14:paraId="5A919B29" w14:textId="52020FD4" w:rsidR="00734563" w:rsidRPr="00FA17EE" w:rsidRDefault="00734563" w:rsidP="00734563">
      <w:pPr>
        <w:rPr>
          <w:rFonts w:ascii="宋体" w:eastAsia="宋体" w:hAnsi="宋体"/>
          <w:b/>
          <w:bCs/>
          <w:sz w:val="24"/>
          <w:szCs w:val="24"/>
        </w:rPr>
      </w:pPr>
      <w:r w:rsidRPr="00FA17EE">
        <w:rPr>
          <w:rFonts w:ascii="宋体" w:eastAsia="宋体" w:hAnsi="宋体" w:hint="eastAsia"/>
          <w:b/>
          <w:bCs/>
          <w:sz w:val="24"/>
          <w:szCs w:val="24"/>
        </w:rPr>
        <w:t>五．最值</w:t>
      </w:r>
    </w:p>
    <w:p w14:paraId="766230BE" w14:textId="77777777" w:rsidR="00734563" w:rsidRPr="00FA17EE" w:rsidRDefault="00734563" w:rsidP="00224013">
      <w:pPr>
        <w:pStyle w:val="PargrafodaLista"/>
        <w:numPr>
          <w:ilvl w:val="0"/>
          <w:numId w:val="1"/>
        </w:numPr>
        <w:spacing w:line="240" w:lineRule="atLeast"/>
        <w:ind w:rightChars="15" w:right="31" w:firstLineChars="0"/>
        <w:jc w:val="left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求原点到曲面</w:t>
      </w:r>
      <w:r w:rsidRPr="00FA17EE">
        <w:rPr>
          <w:rFonts w:ascii="宋体" w:eastAsia="宋体" w:hAnsi="宋体"/>
          <w:position w:val="-10"/>
        </w:rPr>
        <w:object w:dxaOrig="1860" w:dyaOrig="360" w14:anchorId="554B97BE">
          <v:shape id="_x0000_i1075" type="#_x0000_t75" style="width:92.55pt;height:18.15pt" o:ole="">
            <v:imagedata r:id="rId105" o:title=""/>
          </v:shape>
          <o:OLEObject Type="Embed" ProgID="Equation.3" ShapeID="_x0000_i1075" DrawAspect="Content" ObjectID="_1774714207" r:id="rId106"/>
        </w:object>
      </w:r>
      <w:r w:rsidRPr="00FA17EE">
        <w:rPr>
          <w:rFonts w:ascii="宋体" w:eastAsia="宋体" w:hAnsi="宋体" w:hint="eastAsia"/>
          <w:szCs w:val="21"/>
        </w:rPr>
        <w:t>的最短距离．</w:t>
      </w:r>
    </w:p>
    <w:p w14:paraId="063D58A4" w14:textId="77777777" w:rsidR="00FA17EE" w:rsidRPr="00FA17EE" w:rsidRDefault="00FA17EE" w:rsidP="00734563">
      <w:pPr>
        <w:rPr>
          <w:rFonts w:ascii="宋体" w:eastAsia="宋体" w:hAnsi="宋体"/>
          <w:szCs w:val="21"/>
        </w:rPr>
      </w:pPr>
    </w:p>
    <w:p w14:paraId="0B9AF591" w14:textId="2653A168" w:rsidR="00FA17EE" w:rsidRPr="00C72F9C" w:rsidRDefault="00FA17EE" w:rsidP="00C72F9C">
      <w:pPr>
        <w:numPr>
          <w:ilvl w:val="0"/>
          <w:numId w:val="1"/>
        </w:numPr>
        <w:tabs>
          <w:tab w:val="left" w:pos="720"/>
        </w:tabs>
        <w:spacing w:line="240" w:lineRule="atLeast"/>
        <w:ind w:rightChars="15" w:right="31"/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求</w:t>
      </w:r>
      <w:r w:rsidR="00D9120E" w:rsidRPr="00FA17EE">
        <w:rPr>
          <w:rFonts w:ascii="宋体" w:eastAsia="宋体" w:hAnsi="宋体"/>
          <w:position w:val="-10"/>
          <w:szCs w:val="21"/>
        </w:rPr>
        <w:object w:dxaOrig="2200" w:dyaOrig="320" w14:anchorId="53D9C264">
          <v:shape id="_x0000_i1076" type="#_x0000_t75" style="width:110.1pt;height:16.05pt" o:ole="">
            <v:imagedata r:id="rId107" o:title=""/>
          </v:shape>
          <o:OLEObject Type="Embed" ProgID="Equation.DSMT4" ShapeID="_x0000_i1076" DrawAspect="Content" ObjectID="_1774714208" r:id="rId108"/>
        </w:object>
      </w:r>
      <w:r w:rsidRPr="00FA17EE">
        <w:rPr>
          <w:rFonts w:ascii="宋体" w:eastAsia="宋体" w:hAnsi="宋体" w:hint="eastAsia"/>
          <w:szCs w:val="21"/>
        </w:rPr>
        <w:t>在</w:t>
      </w:r>
      <w:r w:rsidRPr="00FA17EE">
        <w:rPr>
          <w:rFonts w:ascii="宋体" w:eastAsia="宋体" w:hAnsi="宋体"/>
          <w:position w:val="-10"/>
          <w:szCs w:val="21"/>
        </w:rPr>
        <w:object w:dxaOrig="2079" w:dyaOrig="320" w14:anchorId="64036479">
          <v:shape id="_x0000_i1077" type="#_x0000_t75" style="width:103.45pt;height:16.05pt" o:ole="">
            <v:imagedata r:id="rId109" o:title=""/>
          </v:shape>
          <o:OLEObject Type="Embed" ProgID="Equation.3" ShapeID="_x0000_i1077" DrawAspect="Content" ObjectID="_1774714209" r:id="rId110"/>
        </w:object>
      </w:r>
      <w:r w:rsidRPr="00FA17EE">
        <w:rPr>
          <w:rFonts w:ascii="宋体" w:eastAsia="宋体" w:hAnsi="宋体" w:hint="eastAsia"/>
          <w:szCs w:val="21"/>
        </w:rPr>
        <w:t>所围闭区域</w:t>
      </w:r>
      <w:r w:rsidR="00D9120E" w:rsidRPr="00FA17EE">
        <w:rPr>
          <w:rFonts w:ascii="宋体" w:eastAsia="宋体" w:hAnsi="宋体"/>
          <w:position w:val="-4"/>
          <w:szCs w:val="21"/>
        </w:rPr>
        <w:object w:dxaOrig="260" w:dyaOrig="260" w14:anchorId="7132503E">
          <v:shape id="_x0000_i1078" type="#_x0000_t75" style="width:13pt;height:13pt" o:ole="">
            <v:imagedata r:id="rId111" o:title=""/>
          </v:shape>
          <o:OLEObject Type="Embed" ProgID="Equation.DSMT4" ShapeID="_x0000_i1078" DrawAspect="Content" ObjectID="_1774714210" r:id="rId112"/>
        </w:object>
      </w:r>
      <w:r w:rsidRPr="00FA17EE">
        <w:rPr>
          <w:rFonts w:ascii="宋体" w:eastAsia="宋体" w:hAnsi="宋体" w:hint="eastAsia"/>
          <w:szCs w:val="21"/>
        </w:rPr>
        <w:t>上的最大值</w:t>
      </w:r>
      <w:r w:rsidR="00D9120E" w:rsidRPr="00D9120E">
        <w:rPr>
          <w:rFonts w:ascii="宋体" w:eastAsia="宋体" w:hAnsi="宋体"/>
          <w:position w:val="-22"/>
          <w:szCs w:val="21"/>
        </w:rPr>
        <w:object w:dxaOrig="1280" w:dyaOrig="460" w14:anchorId="3EEDB163">
          <v:shape id="_x0000_i1079" type="#_x0000_t75" style="width:63.55pt;height:23pt" o:ole="">
            <v:imagedata r:id="rId113" o:title=""/>
          </v:shape>
          <o:OLEObject Type="Embed" ProgID="Equation.DSMT4" ShapeID="_x0000_i1079" DrawAspect="Content" ObjectID="_1774714211" r:id="rId114"/>
        </w:object>
      </w:r>
      <w:r w:rsidR="00D9120E">
        <w:rPr>
          <w:rFonts w:ascii="宋体" w:eastAsia="宋体" w:hAnsi="宋体" w:hint="eastAsia"/>
          <w:szCs w:val="21"/>
        </w:rPr>
        <w:t>和最小值</w:t>
      </w:r>
      <w:r w:rsidR="00D9120E" w:rsidRPr="00D9120E">
        <w:rPr>
          <w:rFonts w:ascii="宋体" w:eastAsia="宋体" w:hAnsi="宋体"/>
          <w:position w:val="-22"/>
          <w:szCs w:val="21"/>
        </w:rPr>
        <w:object w:dxaOrig="1280" w:dyaOrig="460" w14:anchorId="7D265EBC">
          <v:shape id="_x0000_i1080" type="#_x0000_t75" style="width:63.55pt;height:23pt" o:ole="">
            <v:imagedata r:id="rId115" o:title=""/>
          </v:shape>
          <o:OLEObject Type="Embed" ProgID="Equation.DSMT4" ShapeID="_x0000_i1080" DrawAspect="Content" ObjectID="_1774714212" r:id="rId116"/>
        </w:object>
      </w:r>
      <w:r w:rsidRPr="00FA17EE">
        <w:rPr>
          <w:rFonts w:ascii="宋体" w:eastAsia="宋体" w:hAnsi="宋体" w:hint="eastAsia"/>
          <w:szCs w:val="21"/>
        </w:rPr>
        <w:t>．</w:t>
      </w:r>
    </w:p>
    <w:p w14:paraId="4CA78DFD" w14:textId="77777777" w:rsidR="0014585B" w:rsidRPr="0014585B" w:rsidRDefault="0014585B" w:rsidP="0014585B">
      <w:pPr>
        <w:tabs>
          <w:tab w:val="left" w:pos="6240"/>
        </w:tabs>
        <w:spacing w:line="240" w:lineRule="atLeast"/>
        <w:ind w:rightChars="15" w:right="31" w:firstLine="435"/>
        <w:rPr>
          <w:rFonts w:ascii="宋体" w:eastAsia="宋体" w:hAnsi="宋体"/>
          <w:szCs w:val="21"/>
        </w:rPr>
      </w:pPr>
    </w:p>
    <w:p w14:paraId="57B61439" w14:textId="1C3B5715" w:rsidR="00FA17EE" w:rsidRPr="00C72F9C" w:rsidRDefault="00FA17EE" w:rsidP="00734563">
      <w:pPr>
        <w:numPr>
          <w:ilvl w:val="0"/>
          <w:numId w:val="1"/>
        </w:numPr>
        <w:rPr>
          <w:rFonts w:ascii="宋体" w:eastAsia="宋体" w:hAnsi="宋体"/>
          <w:szCs w:val="21"/>
        </w:rPr>
      </w:pPr>
      <w:r w:rsidRPr="00FA17EE">
        <w:rPr>
          <w:rFonts w:ascii="宋体" w:eastAsia="宋体" w:hAnsi="宋体" w:hint="eastAsia"/>
          <w:szCs w:val="21"/>
        </w:rPr>
        <w:t>设</w:t>
      </w:r>
      <w:r w:rsidRPr="00FA17EE">
        <w:rPr>
          <w:rFonts w:ascii="宋体" w:eastAsia="宋体" w:hAnsi="宋体"/>
          <w:position w:val="-10"/>
          <w:szCs w:val="21"/>
        </w:rPr>
        <w:object w:dxaOrig="720" w:dyaOrig="320" w14:anchorId="31E057BC">
          <v:shape id="_x0000_i1081" type="#_x0000_t75" style="width:36.6pt;height:16.05pt" o:ole="">
            <v:imagedata r:id="rId117" o:title=""/>
          </v:shape>
          <o:OLEObject Type="Embed" ProgID="Equation.3" ShapeID="_x0000_i1081" DrawAspect="Content" ObjectID="_1774714213" r:id="rId118"/>
        </w:object>
      </w:r>
      <w:r w:rsidRPr="00FA17EE">
        <w:rPr>
          <w:rFonts w:ascii="宋体" w:eastAsia="宋体" w:hAnsi="宋体" w:hint="eastAsia"/>
          <w:szCs w:val="21"/>
        </w:rPr>
        <w:t>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06929633">
          <v:shape id="_x0000_i1082" type="#_x0000_t75" style="width:56.85pt;height:18.15pt" o:ole="">
            <v:imagedata r:id="rId119" o:title=""/>
          </v:shape>
          <o:OLEObject Type="Embed" ProgID="Equation.3" ShapeID="_x0000_i1082" DrawAspect="Content" ObjectID="_1774714214" r:id="rId120"/>
        </w:object>
      </w:r>
      <w:r w:rsidRPr="00FA17EE">
        <w:rPr>
          <w:rFonts w:ascii="宋体" w:eastAsia="宋体" w:hAnsi="宋体" w:hint="eastAsia"/>
          <w:szCs w:val="21"/>
        </w:rPr>
        <w:t>上有二阶连续偏导数，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4098E045">
          <v:shape id="_x0000_i1083" type="#_x0000_t75" style="width:56.85pt;height:18.15pt" o:ole="">
            <v:imagedata r:id="rId121" o:title=""/>
          </v:shape>
          <o:OLEObject Type="Embed" ProgID="Equation.3" ShapeID="_x0000_i1083" DrawAspect="Content" ObjectID="_1774714215" r:id="rId122"/>
        </w:object>
      </w:r>
      <w:r w:rsidRPr="00FA17EE">
        <w:rPr>
          <w:rFonts w:ascii="宋体" w:eastAsia="宋体" w:hAnsi="宋体" w:hint="eastAsia"/>
          <w:szCs w:val="21"/>
        </w:rPr>
        <w:t>内满足</w:t>
      </w:r>
      <w:r w:rsidRPr="00FA17EE">
        <w:rPr>
          <w:rFonts w:ascii="宋体" w:eastAsia="宋体" w:hAnsi="宋体"/>
          <w:position w:val="-30"/>
          <w:szCs w:val="21"/>
        </w:rPr>
        <w:object w:dxaOrig="1460" w:dyaOrig="720" w14:anchorId="43E08451">
          <v:shape id="_x0000_i1084" type="#_x0000_t75" style="width:72.9pt;height:36.6pt" o:ole="">
            <v:imagedata r:id="rId123" o:title=""/>
          </v:shape>
          <o:OLEObject Type="Embed" ProgID="Equation.3" ShapeID="_x0000_i1084" DrawAspect="Content" ObjectID="_1774714216" r:id="rId124"/>
        </w:object>
      </w:r>
      <w:r w:rsidRPr="00FA17EE">
        <w:rPr>
          <w:rFonts w:ascii="宋体" w:eastAsia="宋体" w:hAnsi="宋体" w:hint="eastAsia"/>
          <w:szCs w:val="21"/>
        </w:rPr>
        <w:t>，且在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1740FBAF">
          <v:shape id="_x0000_i1085" type="#_x0000_t75" style="width:56.85pt;height:18.15pt" o:ole="">
            <v:imagedata r:id="rId125" o:title=""/>
          </v:shape>
          <o:OLEObject Type="Embed" ProgID="Equation.3" ShapeID="_x0000_i1085" DrawAspect="Content" ObjectID="_1774714217" r:id="rId126"/>
        </w:object>
      </w:r>
      <w:r w:rsidRPr="00FA17EE">
        <w:rPr>
          <w:rFonts w:ascii="宋体" w:eastAsia="宋体" w:hAnsi="宋体" w:hint="eastAsia"/>
          <w:szCs w:val="21"/>
        </w:rPr>
        <w:t xml:space="preserve">上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33041D66">
          <v:shape id="_x0000_i1086" type="#_x0000_t75" style="width:54.15pt;height:16.05pt" o:ole="">
            <v:imagedata r:id="rId127" o:title=""/>
          </v:shape>
          <o:OLEObject Type="Embed" ProgID="Equation.3" ShapeID="_x0000_i1086" DrawAspect="Content" ObjectID="_1774714218" r:id="rId128"/>
        </w:object>
      </w:r>
      <w:r w:rsidRPr="00FA17EE">
        <w:rPr>
          <w:rFonts w:ascii="宋体" w:eastAsia="宋体" w:hAnsi="宋体" w:hint="eastAsia"/>
          <w:szCs w:val="21"/>
        </w:rPr>
        <w:t>，证明：当</w:t>
      </w:r>
      <w:r w:rsidRPr="00FA17EE">
        <w:rPr>
          <w:rFonts w:ascii="宋体" w:eastAsia="宋体" w:hAnsi="宋体"/>
          <w:position w:val="-10"/>
          <w:szCs w:val="21"/>
        </w:rPr>
        <w:object w:dxaOrig="1140" w:dyaOrig="360" w14:anchorId="3FE8AE11">
          <v:shape id="_x0000_i1087" type="#_x0000_t75" style="width:56.85pt;height:18.15pt" o:ole="">
            <v:imagedata r:id="rId119" o:title=""/>
          </v:shape>
          <o:OLEObject Type="Embed" ProgID="Equation.3" ShapeID="_x0000_i1087" DrawAspect="Content" ObjectID="_1774714219" r:id="rId129"/>
        </w:object>
      </w:r>
      <w:r w:rsidRPr="00FA17EE">
        <w:rPr>
          <w:rFonts w:ascii="宋体" w:eastAsia="宋体" w:hAnsi="宋体" w:hint="eastAsia"/>
          <w:szCs w:val="21"/>
        </w:rPr>
        <w:t xml:space="preserve">时， </w:t>
      </w:r>
      <w:r w:rsidRPr="00FA17EE">
        <w:rPr>
          <w:rFonts w:ascii="宋体" w:eastAsia="宋体" w:hAnsi="宋体"/>
          <w:position w:val="-10"/>
          <w:szCs w:val="21"/>
        </w:rPr>
        <w:object w:dxaOrig="1080" w:dyaOrig="320" w14:anchorId="5C6A9E1D">
          <v:shape id="_x0000_i1088" type="#_x0000_t75" style="width:54.15pt;height:16.05pt" o:ole="">
            <v:imagedata r:id="rId130" o:title=""/>
          </v:shape>
          <o:OLEObject Type="Embed" ProgID="Equation.3" ShapeID="_x0000_i1088" DrawAspect="Content" ObjectID="_1774714220" r:id="rId131"/>
        </w:object>
      </w:r>
      <w:r w:rsidRPr="00FA17EE">
        <w:rPr>
          <w:rFonts w:ascii="宋体" w:eastAsia="宋体" w:hAnsi="宋体" w:hint="eastAsia"/>
          <w:szCs w:val="21"/>
        </w:rPr>
        <w:t>。（提示：可用反证法证明）</w:t>
      </w:r>
    </w:p>
    <w:sectPr w:rsidR="00FA17EE" w:rsidRPr="00C72F9C">
      <w:footerReference w:type="default" r:id="rId1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83CCF9" w14:textId="77777777" w:rsidR="000E479C" w:rsidRDefault="000E479C" w:rsidP="009B5B52">
      <w:r>
        <w:separator/>
      </w:r>
    </w:p>
  </w:endnote>
  <w:endnote w:type="continuationSeparator" w:id="0">
    <w:p w14:paraId="4FC18D7F" w14:textId="77777777" w:rsidR="000E479C" w:rsidRDefault="000E479C" w:rsidP="009B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2679749"/>
      <w:docPartObj>
        <w:docPartGallery w:val="Page Numbers (Bottom of Page)"/>
        <w:docPartUnique/>
      </w:docPartObj>
    </w:sdtPr>
    <w:sdtContent>
      <w:p w14:paraId="1CF55982" w14:textId="77777777" w:rsidR="007178FC" w:rsidRDefault="007178FC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362F" w:rsidRPr="00D4362F">
          <w:rPr>
            <w:noProof/>
            <w:lang w:val="zh-CN"/>
          </w:rPr>
          <w:t>1</w:t>
        </w:r>
        <w:r>
          <w:fldChar w:fldCharType="end"/>
        </w:r>
      </w:p>
    </w:sdtContent>
  </w:sdt>
  <w:p w14:paraId="0B7786EE" w14:textId="77777777" w:rsidR="007178FC" w:rsidRDefault="007178F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130134" w14:textId="77777777" w:rsidR="000E479C" w:rsidRDefault="000E479C" w:rsidP="009B5B52">
      <w:r>
        <w:separator/>
      </w:r>
    </w:p>
  </w:footnote>
  <w:footnote w:type="continuationSeparator" w:id="0">
    <w:p w14:paraId="140456EC" w14:textId="77777777" w:rsidR="000E479C" w:rsidRDefault="000E479C" w:rsidP="009B5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" w15:restartNumberingAfterBreak="0">
    <w:nsid w:val="2D08430E"/>
    <w:multiLevelType w:val="hybridMultilevel"/>
    <w:tmpl w:val="BC3AA012"/>
    <w:lvl w:ilvl="0" w:tplc="BEEACD1C">
      <w:start w:val="1"/>
      <w:numFmt w:val="lowerRoman"/>
      <w:lvlText w:val="(%1)"/>
      <w:lvlJc w:val="left"/>
      <w:pPr>
        <w:ind w:left="201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EDC030D"/>
    <w:multiLevelType w:val="hybridMultilevel"/>
    <w:tmpl w:val="F4B6A020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03605948">
    <w:abstractNumId w:val="3"/>
  </w:num>
  <w:num w:numId="2" w16cid:durableId="327170733">
    <w:abstractNumId w:val="0"/>
  </w:num>
  <w:num w:numId="3" w16cid:durableId="1013611684">
    <w:abstractNumId w:val="2"/>
  </w:num>
  <w:num w:numId="4" w16cid:durableId="205902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3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B52"/>
    <w:rsid w:val="000E479C"/>
    <w:rsid w:val="00100C34"/>
    <w:rsid w:val="0014585B"/>
    <w:rsid w:val="00224013"/>
    <w:rsid w:val="002668D8"/>
    <w:rsid w:val="002F5C38"/>
    <w:rsid w:val="00325CAC"/>
    <w:rsid w:val="0034692A"/>
    <w:rsid w:val="003A4CD1"/>
    <w:rsid w:val="004E72CC"/>
    <w:rsid w:val="00570885"/>
    <w:rsid w:val="00582325"/>
    <w:rsid w:val="005D7E03"/>
    <w:rsid w:val="007108D2"/>
    <w:rsid w:val="007178FC"/>
    <w:rsid w:val="00734563"/>
    <w:rsid w:val="008F34BB"/>
    <w:rsid w:val="0094119C"/>
    <w:rsid w:val="0095394A"/>
    <w:rsid w:val="009859D5"/>
    <w:rsid w:val="009B5B52"/>
    <w:rsid w:val="00BE389C"/>
    <w:rsid w:val="00BF732C"/>
    <w:rsid w:val="00C72F9C"/>
    <w:rsid w:val="00D4362F"/>
    <w:rsid w:val="00D70240"/>
    <w:rsid w:val="00D9120E"/>
    <w:rsid w:val="00DB6CC5"/>
    <w:rsid w:val="00DF04B0"/>
    <w:rsid w:val="00EB4144"/>
    <w:rsid w:val="00EF41AA"/>
    <w:rsid w:val="00FA1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86D84"/>
  <w15:chartTrackingRefBased/>
  <w15:docId w15:val="{FB83FD64-8512-4C74-8D9F-1BF0DC963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9B5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B5B52"/>
    <w:rPr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B5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B5B52"/>
    <w:rPr>
      <w:sz w:val="18"/>
      <w:szCs w:val="18"/>
    </w:rPr>
  </w:style>
  <w:style w:type="paragraph" w:styleId="PargrafodaLista">
    <w:name w:val="List Paragraph"/>
    <w:basedOn w:val="Normal"/>
    <w:uiPriority w:val="34"/>
    <w:qFormat/>
    <w:rsid w:val="002668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png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5</Words>
  <Characters>1809</Characters>
  <Application>Microsoft Office Word</Application>
  <DocSecurity>0</DocSecurity>
  <Lines>15</Lines>
  <Paragraphs>4</Paragraphs>
  <ScaleCrop>false</ScaleCrop>
  <Company/>
  <LinksUpToDate>false</LinksUpToDate>
  <CharactersWithSpaces>2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Terry C.</cp:lastModifiedBy>
  <cp:revision>2</cp:revision>
  <dcterms:created xsi:type="dcterms:W3CDTF">2024-04-15T11:20:00Z</dcterms:created>
  <dcterms:modified xsi:type="dcterms:W3CDTF">2024-04-15T11:20:00Z</dcterms:modified>
</cp:coreProperties>
</file>